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99" r:id="rId4"/>
    <p:sldId id="400" r:id="rId5"/>
    <p:sldId id="403" r:id="rId6"/>
    <p:sldId id="408" r:id="rId7"/>
    <p:sldId id="404" r:id="rId8"/>
    <p:sldId id="405" r:id="rId9"/>
    <p:sldId id="411" r:id="rId10"/>
    <p:sldId id="406" r:id="rId11"/>
    <p:sldId id="410" r:id="rId12"/>
    <p:sldId id="413" r:id="rId13"/>
    <p:sldId id="409" r:id="rId14"/>
    <p:sldId id="407" r:id="rId15"/>
    <p:sldId id="412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pangea.stanford.edu/courses/gp262/Notes/5.Elasticity.pdf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Physics of elastic </a:t>
            </a:r>
            <a:r>
              <a:rPr lang="en-US" sz="3200" b="1" dirty="0" smtClean="0">
                <a:solidFill>
                  <a:schemeClr val="folHlink"/>
                </a:solidFill>
              </a:rPr>
              <a:t>continua – 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Chap. 13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ress and strai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Waves in elastic media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0044"/>
              </p:ext>
            </p:extLst>
          </p:nvPr>
        </p:nvGraphicFramePr>
        <p:xfrm>
          <a:off x="1295400" y="1856526"/>
          <a:ext cx="5129213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1" name="Equation" r:id="rId3" imgW="4178160" imgH="1917360" progId="Equation.DSMT4">
                  <p:embed/>
                </p:oleObj>
              </mc:Choice>
              <mc:Fallback>
                <p:oleObj name="Equation" r:id="rId3" imgW="417816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856526"/>
                        <a:ext cx="5129213" cy="24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8799"/>
              </p:ext>
            </p:extLst>
          </p:nvPr>
        </p:nvGraphicFramePr>
        <p:xfrm>
          <a:off x="914400" y="198586"/>
          <a:ext cx="6291263" cy="120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2" name="Equation" r:id="rId5" imgW="7188120" imgH="1257120" progId="Equation.DSMT4">
                  <p:embed/>
                </p:oleObj>
              </mc:Choice>
              <mc:Fallback>
                <p:oleObj name="Equation" r:id="rId5" imgW="7188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98586"/>
                        <a:ext cx="6291263" cy="120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42171"/>
              </p:ext>
            </p:extLst>
          </p:nvPr>
        </p:nvGraphicFramePr>
        <p:xfrm>
          <a:off x="1295400" y="3971075"/>
          <a:ext cx="6065837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3" name="Equation" r:id="rId7" imgW="4940280" imgH="1955520" progId="Equation.DSMT4">
                  <p:embed/>
                </p:oleObj>
              </mc:Choice>
              <mc:Fallback>
                <p:oleObj name="Equation" r:id="rId7" imgW="49402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971075"/>
                        <a:ext cx="6065837" cy="239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213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15058"/>
              </p:ext>
            </p:extLst>
          </p:nvPr>
        </p:nvGraphicFramePr>
        <p:xfrm>
          <a:off x="609600" y="228600"/>
          <a:ext cx="658299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3" name="Equation" r:id="rId3" imgW="4940280" imgH="2755800" progId="Equation.DSMT4">
                  <p:embed/>
                </p:oleObj>
              </mc:Choice>
              <mc:Fallback>
                <p:oleObj name="Equation" r:id="rId3" imgW="494028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658299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16258"/>
              </p:ext>
            </p:extLst>
          </p:nvPr>
        </p:nvGraphicFramePr>
        <p:xfrm>
          <a:off x="1371600" y="4190999"/>
          <a:ext cx="4343400" cy="179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74" name="Equation" r:id="rId5" imgW="3695400" imgH="1523880" progId="Equation.DSMT4">
                  <p:embed/>
                </p:oleObj>
              </mc:Choice>
              <mc:Fallback>
                <p:oleObj name="Equation" r:id="rId5" imgW="36954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190999"/>
                        <a:ext cx="4343400" cy="179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99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39302"/>
              </p:ext>
            </p:extLst>
          </p:nvPr>
        </p:nvGraphicFramePr>
        <p:xfrm>
          <a:off x="1295400" y="838200"/>
          <a:ext cx="386002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9" name="Equation" r:id="rId3" imgW="3009600" imgH="1663560" progId="Equation.DSMT4">
                  <p:embed/>
                </p:oleObj>
              </mc:Choice>
              <mc:Fallback>
                <p:oleObj name="Equation" r:id="rId3" imgW="3009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838200"/>
                        <a:ext cx="3860024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44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0"/>
            <a:ext cx="6300788" cy="640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5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elastic continu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66790"/>
              </p:ext>
            </p:extLst>
          </p:nvPr>
        </p:nvGraphicFramePr>
        <p:xfrm>
          <a:off x="1066800" y="1219200"/>
          <a:ext cx="53766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8" name="Equation" r:id="rId3" imgW="3733560" imgH="634680" progId="Equation.DSMT4">
                  <p:embed/>
                </p:oleObj>
              </mc:Choice>
              <mc:Fallback>
                <p:oleObj name="Equation" r:id="rId3" imgW="3733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537667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9593"/>
              </p:ext>
            </p:extLst>
          </p:nvPr>
        </p:nvGraphicFramePr>
        <p:xfrm>
          <a:off x="1371600" y="2349500"/>
          <a:ext cx="62801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9" name="Equation" r:id="rId5" imgW="4267080" imgH="2908080" progId="Equation.DSMT4">
                  <p:embed/>
                </p:oleObj>
              </mc:Choice>
              <mc:Fallback>
                <p:oleObj name="Equation" r:id="rId5" imgW="426708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49500"/>
                        <a:ext cx="62801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5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88" y="1143000"/>
            <a:ext cx="8875312" cy="42269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3048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</a:t>
            </a:r>
            <a:r>
              <a:rPr lang="en-US" sz="2400" i="1" dirty="0">
                <a:hlinkClick r:id="rId3"/>
              </a:rPr>
              <a:t>https://pangea.stanford.edu/courses/gp262/Notes/5.Elasticity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43952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3429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04800"/>
            <a:ext cx="8191500" cy="5377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</a:p>
        </p:txBody>
      </p:sp>
      <p:sp>
        <p:nvSpPr>
          <p:cNvPr id="6" name="Parallelogram 5"/>
          <p:cNvSpPr/>
          <p:nvPr/>
        </p:nvSpPr>
        <p:spPr>
          <a:xfrm>
            <a:off x="1447800" y="1600200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1447800" y="2446421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438400" y="2438400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>
            <a:off x="2457450" y="1607419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4876800" y="1614638"/>
            <a:ext cx="1219200" cy="830981"/>
          </a:xfrm>
          <a:prstGeom prst="parallelogram">
            <a:avLst>
              <a:gd name="adj" fmla="val 23166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>
            <a:off x="4724400" y="2460859"/>
            <a:ext cx="1123950" cy="830981"/>
          </a:xfrm>
          <a:prstGeom prst="parallelogram">
            <a:avLst>
              <a:gd name="adj" fmla="val 1737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>
            <a:off x="5715000" y="2452838"/>
            <a:ext cx="1123950" cy="830981"/>
          </a:xfrm>
          <a:prstGeom prst="parallelogram">
            <a:avLst>
              <a:gd name="adj" fmla="val 2084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5886450" y="1621857"/>
            <a:ext cx="1123950" cy="830981"/>
          </a:xfrm>
          <a:prstGeom prst="parallelogram">
            <a:avLst>
              <a:gd name="adj" fmla="val 26641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00200" y="3657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6800" y="36531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47800" y="1981200"/>
            <a:ext cx="685800" cy="13026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002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43450" y="1981200"/>
            <a:ext cx="990600" cy="1310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98983" y="195989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’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25533"/>
              </p:ext>
            </p:extLst>
          </p:nvPr>
        </p:nvGraphicFramePr>
        <p:xfrm>
          <a:off x="1397000" y="4548084"/>
          <a:ext cx="5713972" cy="124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5" name="Equation" r:id="rId3" imgW="3327120" imgH="723600" progId="Equation.DSMT4">
                  <p:embed/>
                </p:oleObj>
              </mc:Choice>
              <mc:Fallback>
                <p:oleObj name="Equation" r:id="rId3" imgW="3327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4548084"/>
                        <a:ext cx="5713972" cy="1243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02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75902"/>
              </p:ext>
            </p:extLst>
          </p:nvPr>
        </p:nvGraphicFramePr>
        <p:xfrm>
          <a:off x="1676400" y="1524000"/>
          <a:ext cx="5177043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7" name="Equation" r:id="rId3" imgW="3429000" imgH="1460160" progId="Equation.DSMT4">
                  <p:embed/>
                </p:oleObj>
              </mc:Choice>
              <mc:Fallback>
                <p:oleObj name="Equation" r:id="rId3" imgW="34290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524000"/>
                        <a:ext cx="5177043" cy="220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635884">
            <a:off x="3454663" y="3530862"/>
            <a:ext cx="533400" cy="5334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91000" y="3469978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of material</a:t>
            </a:r>
          </a:p>
        </p:txBody>
      </p:sp>
      <p:sp>
        <p:nvSpPr>
          <p:cNvPr id="9" name="Up Arrow 8"/>
          <p:cNvSpPr/>
          <p:nvPr/>
        </p:nvSpPr>
        <p:spPr>
          <a:xfrm rot="2562840">
            <a:off x="2247901" y="3596479"/>
            <a:ext cx="533400" cy="5334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62101" y="4166125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strain tensor</a:t>
            </a:r>
          </a:p>
        </p:txBody>
      </p:sp>
    </p:spTree>
    <p:extLst>
      <p:ext uri="{BB962C8B-B14F-4D97-AF65-F5344CB8AC3E}">
        <p14:creationId xmlns:p14="http://schemas.microsoft.com/office/powerpoint/2010/main" val="1345853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2643" y="13478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</a:p>
        </p:txBody>
      </p:sp>
      <p:sp>
        <p:nvSpPr>
          <p:cNvPr id="6" name="Parallelogram 5"/>
          <p:cNvSpPr/>
          <p:nvPr/>
        </p:nvSpPr>
        <p:spPr>
          <a:xfrm>
            <a:off x="1447800" y="685800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1447800" y="1532021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438400" y="1524000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>
            <a:off x="2457450" y="693019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4876800" y="700238"/>
            <a:ext cx="1219200" cy="830981"/>
          </a:xfrm>
          <a:prstGeom prst="parallelogram">
            <a:avLst>
              <a:gd name="adj" fmla="val 23166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>
            <a:off x="4724400" y="1546459"/>
            <a:ext cx="1123950" cy="830981"/>
          </a:xfrm>
          <a:prstGeom prst="parallelogram">
            <a:avLst>
              <a:gd name="adj" fmla="val 1737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>
            <a:off x="5715000" y="1538438"/>
            <a:ext cx="1123950" cy="830981"/>
          </a:xfrm>
          <a:prstGeom prst="parallelogram">
            <a:avLst>
              <a:gd name="adj" fmla="val 2084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5886450" y="707457"/>
            <a:ext cx="1123950" cy="830981"/>
          </a:xfrm>
          <a:prstGeom prst="parallelogram">
            <a:avLst>
              <a:gd name="adj" fmla="val 26641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76400" y="2476603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24400" y="2513169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47800" y="1066800"/>
            <a:ext cx="685800" cy="13026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00200" y="1066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43450" y="1066800"/>
            <a:ext cx="990600" cy="1310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98983" y="104549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’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04340"/>
              </p:ext>
            </p:extLst>
          </p:nvPr>
        </p:nvGraphicFramePr>
        <p:xfrm>
          <a:off x="1646464" y="3037240"/>
          <a:ext cx="5713972" cy="124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8" name="Equation" r:id="rId3" imgW="3327120" imgH="723600" progId="Equation.DSMT4">
                  <p:embed/>
                </p:oleObj>
              </mc:Choice>
              <mc:Fallback>
                <p:oleObj name="Equation" r:id="rId3" imgW="3327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464" y="3037240"/>
                        <a:ext cx="5713972" cy="1243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0556"/>
              </p:ext>
            </p:extLst>
          </p:nvPr>
        </p:nvGraphicFramePr>
        <p:xfrm>
          <a:off x="1910442" y="4452761"/>
          <a:ext cx="3347357" cy="134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9" name="Equation" r:id="rId5" imgW="2616120" imgH="1054080" progId="Equation.DSMT4">
                  <p:embed/>
                </p:oleObj>
              </mc:Choice>
              <mc:Fallback>
                <p:oleObj name="Equation" r:id="rId5" imgW="2616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0442" y="4452761"/>
                        <a:ext cx="3347357" cy="134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02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371600" y="1219200"/>
            <a:ext cx="18288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arallelogram 6"/>
          <p:cNvSpPr/>
          <p:nvPr/>
        </p:nvSpPr>
        <p:spPr>
          <a:xfrm>
            <a:off x="4953000" y="1295400"/>
            <a:ext cx="2133600" cy="121920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828800" y="259203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590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482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’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93303"/>
              </p:ext>
            </p:extLst>
          </p:nvPr>
        </p:nvGraphicFramePr>
        <p:xfrm>
          <a:off x="1582737" y="3369965"/>
          <a:ext cx="323532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2" name="Equation" r:id="rId3" imgW="2527200" imgH="1815840" progId="Equation.DSMT4">
                  <p:embed/>
                </p:oleObj>
              </mc:Choice>
              <mc:Fallback>
                <p:oleObj name="Equation" r:id="rId3" imgW="25272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2737" y="3369965"/>
                        <a:ext cx="323532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5264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990600" y="3201789"/>
            <a:ext cx="876300" cy="851693"/>
          </a:xfrm>
          <a:prstGeom prst="parallelogram">
            <a:avLst>
              <a:gd name="adj" fmla="val 3745"/>
            </a:avLst>
          </a:prstGeom>
          <a:solidFill>
            <a:srgbClr val="DA32AA"/>
          </a:solidFill>
          <a:scene3d>
            <a:camera prst="orthographicFront"/>
            <a:lightRig rig="threePt" dir="t"/>
          </a:scene3d>
          <a:sp3d extrusionH="190500">
            <a:bevelT w="120650"/>
            <a:bevelB/>
            <a:extrusionClr>
              <a:srgbClr val="DA32AA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737489" y="3183393"/>
            <a:ext cx="1066800" cy="851693"/>
          </a:xfrm>
          <a:prstGeom prst="parallelogram">
            <a:avLst>
              <a:gd name="adj" fmla="val 13732"/>
            </a:avLst>
          </a:prstGeom>
          <a:solidFill>
            <a:srgbClr val="DA32AA"/>
          </a:solidFill>
          <a:scene3d>
            <a:camera prst="orthographicFront"/>
            <a:lightRig rig="threePt" dir="t"/>
          </a:scene3d>
          <a:sp3d extrusionH="190500">
            <a:bevelT w="120650"/>
            <a:bevelB/>
            <a:extrusionClr>
              <a:srgbClr val="DA32AA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96133"/>
              </p:ext>
            </p:extLst>
          </p:nvPr>
        </p:nvGraphicFramePr>
        <p:xfrm>
          <a:off x="532820" y="4177633"/>
          <a:ext cx="1686674" cy="4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8" name="Equation" r:id="rId3" imgW="1257120" imgH="342720" progId="Equation.DSMT4">
                  <p:embed/>
                </p:oleObj>
              </mc:Choice>
              <mc:Fallback>
                <p:oleObj name="Equation" r:id="rId3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820" y="4177633"/>
                        <a:ext cx="1686674" cy="460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30814"/>
              </p:ext>
            </p:extLst>
          </p:nvPr>
        </p:nvGraphicFramePr>
        <p:xfrm>
          <a:off x="2590800" y="4170777"/>
          <a:ext cx="187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9" name="Equation" r:id="rId5" imgW="1396800" imgH="342720" progId="Equation.DSMT4">
                  <p:embed/>
                </p:oleObj>
              </mc:Choice>
              <mc:Fallback>
                <p:oleObj name="Equation" r:id="rId5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170777"/>
                        <a:ext cx="187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299473"/>
              </p:ext>
            </p:extLst>
          </p:nvPr>
        </p:nvGraphicFramePr>
        <p:xfrm>
          <a:off x="4851685" y="4092556"/>
          <a:ext cx="3865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0" name="Equation" r:id="rId7" imgW="2882880" imgH="368280" progId="Equation.DSMT4">
                  <p:embed/>
                </p:oleObj>
              </mc:Choice>
              <mc:Fallback>
                <p:oleObj name="Equation" r:id="rId7" imgW="2882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1685" y="4092556"/>
                        <a:ext cx="38655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83126"/>
              </p:ext>
            </p:extLst>
          </p:nvPr>
        </p:nvGraphicFramePr>
        <p:xfrm>
          <a:off x="1085695" y="4814969"/>
          <a:ext cx="33035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1" name="Equation" r:id="rId9" imgW="2463480" imgH="609480" progId="Equation.DSMT4">
                  <p:embed/>
                </p:oleObj>
              </mc:Choice>
              <mc:Fallback>
                <p:oleObj name="Equation" r:id="rId9" imgW="2463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5695" y="4814969"/>
                        <a:ext cx="330358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37488" y="2384848"/>
            <a:ext cx="6463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X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17531"/>
              </p:ext>
            </p:extLst>
          </p:nvPr>
        </p:nvGraphicFramePr>
        <p:xfrm>
          <a:off x="1376157" y="842665"/>
          <a:ext cx="5177043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92" name="Equation" r:id="rId11" imgW="3429000" imgH="1460160" progId="Equation.DSMT4">
                  <p:embed/>
                </p:oleObj>
              </mc:Choice>
              <mc:Fallback>
                <p:oleObj name="Equation" r:id="rId11" imgW="34290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6157" y="842665"/>
                        <a:ext cx="5177043" cy="220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8535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2507" y="21223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ress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32399"/>
              </p:ext>
            </p:extLst>
          </p:nvPr>
        </p:nvGraphicFramePr>
        <p:xfrm>
          <a:off x="990599" y="658815"/>
          <a:ext cx="5846615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7" name="Equation" r:id="rId3" imgW="5117760" imgH="2197080" progId="Equation.DSMT4">
                  <p:embed/>
                </p:oleObj>
              </mc:Choice>
              <mc:Fallback>
                <p:oleObj name="Equation" r:id="rId3" imgW="511776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658815"/>
                        <a:ext cx="5846615" cy="250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0077"/>
              </p:ext>
            </p:extLst>
          </p:nvPr>
        </p:nvGraphicFramePr>
        <p:xfrm>
          <a:off x="1828800" y="3200400"/>
          <a:ext cx="6262687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8" name="Equation" r:id="rId5" imgW="4647960" imgH="2298600" progId="Equation.DSMT4">
                  <p:embed/>
                </p:oleObj>
              </mc:Choice>
              <mc:Fallback>
                <p:oleObj name="Equation" r:id="rId5" imgW="46479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00400"/>
                        <a:ext cx="6262687" cy="338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16200000">
            <a:off x="5295900" y="3924301"/>
            <a:ext cx="533400" cy="7620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98508"/>
              </p:ext>
            </p:extLst>
          </p:nvPr>
        </p:nvGraphicFramePr>
        <p:xfrm>
          <a:off x="5414865" y="4343401"/>
          <a:ext cx="372913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9" name="Equation" r:id="rId7" imgW="2768400" imgH="622080" progId="Equation.DSMT4">
                  <p:embed/>
                </p:oleObj>
              </mc:Choice>
              <mc:Fallback>
                <p:oleObj name="Equation" r:id="rId7" imgW="2768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865" y="4343401"/>
                        <a:ext cx="372913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52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ress tensor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57181"/>
              </p:ext>
            </p:extLst>
          </p:nvPr>
        </p:nvGraphicFramePr>
        <p:xfrm>
          <a:off x="1289050" y="871538"/>
          <a:ext cx="5818188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3" name="Equation" r:id="rId3" imgW="4317840" imgH="2565360" progId="Equation.DSMT4">
                  <p:embed/>
                </p:oleObj>
              </mc:Choice>
              <mc:Fallback>
                <p:oleObj name="Equation" r:id="rId3" imgW="431784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050" y="871538"/>
                        <a:ext cx="5818188" cy="377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6442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39</TotalTime>
  <Words>241</Words>
  <Application>Microsoft Office PowerPoint</Application>
  <PresentationFormat>On-screen Show (4:3)</PresentationFormat>
  <Paragraphs>8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5</cp:revision>
  <cp:lastPrinted>2015-11-20T07:46:10Z</cp:lastPrinted>
  <dcterms:created xsi:type="dcterms:W3CDTF">2012-01-10T18:32:24Z</dcterms:created>
  <dcterms:modified xsi:type="dcterms:W3CDTF">2015-11-20T07:46:30Z</dcterms:modified>
</cp:coreProperties>
</file>